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6A80" w:rsidRDefault="00A76A80" w:rsidP="00A76A80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A76A80" w:rsidRDefault="00A76A80" w:rsidP="00A76A80">
      <w:pPr>
        <w:rPr>
          <w:b/>
        </w:rPr>
      </w:pPr>
      <w:r>
        <w:rPr>
          <w:b/>
        </w:rPr>
        <w:t>Date: 06-Nov-2020</w:t>
      </w:r>
    </w:p>
    <w:p w:rsidR="00A76A80" w:rsidRDefault="00A76A80" w:rsidP="00A76A80">
      <w:r>
        <w:rPr>
          <w:noProof/>
        </w:rPr>
        <w:drawing>
          <wp:inline distT="0" distB="0" distL="0" distR="0">
            <wp:extent cx="2781300" cy="800100"/>
            <wp:effectExtent l="19050" t="0" r="0" b="0"/>
            <wp:docPr id="25" name="Picture 25" descr="C:\Users\chari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hari\Desktop\2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6A80" w:rsidRDefault="00A76A80" w:rsidP="00A76A80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76A80" w:rsidTr="00566D2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76A80" w:rsidRDefault="00A76A80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MCQ Type Answers</w:t>
            </w:r>
          </w:p>
        </w:tc>
      </w:tr>
      <w:tr w:rsidR="00A76A80" w:rsidTr="00566D2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76A80" w:rsidRDefault="00A76A80" w:rsidP="00566D20">
            <w:pPr>
              <w:widowControl w:val="0"/>
              <w:spacing w:line="240" w:lineRule="auto"/>
            </w:pPr>
            <w:r>
              <w:t>Choices</w:t>
            </w:r>
          </w:p>
          <w:p w:rsidR="00A76A80" w:rsidRDefault="00A76A80" w:rsidP="00566D20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>
              <w:t xml:space="preserve"> </w:t>
            </w:r>
            <w:r w:rsidRPr="00566D20">
              <w:rPr>
                <w:position w:val="-6"/>
              </w:rPr>
              <w:object w:dxaOrig="9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18pt" o:ole="">
                  <v:imagedata r:id="rId6" o:title=""/>
                </v:shape>
                <o:OLEObject Type="Embed" ProgID="Equation.DSMT4" ShapeID="_x0000_i1025" DrawAspect="Content" ObjectID="_1669527811" r:id="rId7"/>
              </w:object>
            </w:r>
          </w:p>
          <w:p w:rsidR="00A76A80" w:rsidRDefault="00A76A80" w:rsidP="00566D20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566D20">
              <w:rPr>
                <w:position w:val="-6"/>
              </w:rPr>
              <w:object w:dxaOrig="1280" w:dyaOrig="360">
                <v:shape id="_x0000_i1026" type="#_x0000_t75" style="width:63.75pt;height:18pt" o:ole="">
                  <v:imagedata r:id="rId8" o:title=""/>
                </v:shape>
                <o:OLEObject Type="Embed" ProgID="Equation.DSMT4" ShapeID="_x0000_i1026" DrawAspect="Content" ObjectID="_1669527812" r:id="rId9"/>
              </w:object>
            </w:r>
          </w:p>
          <w:p w:rsidR="00A76A80" w:rsidRDefault="00A76A80" w:rsidP="00566D20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566D20">
              <w:rPr>
                <w:position w:val="-6"/>
              </w:rPr>
              <w:object w:dxaOrig="1200" w:dyaOrig="360">
                <v:shape id="_x0000_i1027" type="#_x0000_t75" style="width:60pt;height:18pt" o:ole="">
                  <v:imagedata r:id="rId10" o:title=""/>
                </v:shape>
                <o:OLEObject Type="Embed" ProgID="Equation.DSMT4" ShapeID="_x0000_i1027" DrawAspect="Content" ObjectID="_1669527813" r:id="rId11"/>
              </w:object>
            </w:r>
          </w:p>
          <w:p w:rsidR="00A76A80" w:rsidRDefault="00A76A80" w:rsidP="00566D20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566D20">
              <w:rPr>
                <w:position w:val="-6"/>
              </w:rPr>
              <w:object w:dxaOrig="940" w:dyaOrig="360">
                <v:shape id="_x0000_i1028" type="#_x0000_t75" style="width:47.25pt;height:18pt" o:ole="">
                  <v:imagedata r:id="rId12" o:title=""/>
                </v:shape>
                <o:OLEObject Type="Embed" ProgID="Equation.DSMT4" ShapeID="_x0000_i1028" DrawAspect="Content" ObjectID="_1669527814" r:id="rId13"/>
              </w:object>
            </w:r>
          </w:p>
        </w:tc>
      </w:tr>
    </w:tbl>
    <w:p w:rsidR="00A76A80" w:rsidRDefault="00A76A80" w:rsidP="00A76A80"/>
    <w:tbl>
      <w:tblPr>
        <w:tblStyle w:val="TableGrid"/>
        <w:tblW w:w="0" w:type="auto"/>
        <w:tblLook w:val="04A0"/>
      </w:tblPr>
      <w:tblGrid>
        <w:gridCol w:w="9576"/>
      </w:tblGrid>
      <w:tr w:rsidR="005D651E" w:rsidTr="005D651E">
        <w:tc>
          <w:tcPr>
            <w:tcW w:w="9576" w:type="dxa"/>
          </w:tcPr>
          <w:p w:rsidR="00953BFF" w:rsidRDefault="005D651E" w:rsidP="00953BFF">
            <w:r>
              <w:t>Tips:</w:t>
            </w:r>
          </w:p>
          <w:p w:rsidR="00953BFF" w:rsidRDefault="00953BFF" w:rsidP="00953BFF">
            <w:r>
              <w:t xml:space="preserve">1 .Separate the terms </w:t>
            </w:r>
            <w:proofErr w:type="spellStart"/>
            <w:r>
              <w:t>dy</w:t>
            </w:r>
            <w:proofErr w:type="spellEnd"/>
            <w:r>
              <w:t xml:space="preserve"> and </w:t>
            </w:r>
            <w:proofErr w:type="spellStart"/>
            <w:r>
              <w:t>dx</w:t>
            </w:r>
            <w:proofErr w:type="spellEnd"/>
            <w:r>
              <w:t>.</w:t>
            </w:r>
          </w:p>
          <w:p w:rsidR="00953BFF" w:rsidRDefault="00953BFF" w:rsidP="00953BFF">
            <w:r>
              <w:t xml:space="preserve">2 .Apply </w:t>
            </w:r>
            <w:r w:rsidR="001658FC">
              <w:t xml:space="preserve"> </w:t>
            </w:r>
            <w:r>
              <w:t>the integration on both sides.</w:t>
            </w:r>
          </w:p>
          <w:p w:rsidR="00953BFF" w:rsidRDefault="00953BFF" w:rsidP="00953BFF">
            <w:r>
              <w:t>3 .Recall the standard integration formulae and substitution method of integration.</w:t>
            </w:r>
          </w:p>
        </w:tc>
      </w:tr>
    </w:tbl>
    <w:p w:rsidR="005D651E" w:rsidRDefault="005D651E" w:rsidP="00A76A80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76A80" w:rsidTr="00566D2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76A80" w:rsidRDefault="00A76A80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Correct Answer:   </w:t>
            </w:r>
            <w:r w:rsidR="005D651E">
              <w:t>(c</w:t>
            </w:r>
            <w:r>
              <w:t xml:space="preserve">)  </w:t>
            </w:r>
          </w:p>
          <w:p w:rsidR="00A76A80" w:rsidRDefault="00A76A80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 xml:space="preserve"> </w:t>
            </w:r>
            <w:r w:rsidR="00740120">
              <w:t>Given : D</w:t>
            </w:r>
            <w:r>
              <w:t xml:space="preserve">ifferential equation is </w:t>
            </w:r>
            <w:r w:rsidRPr="00566D20">
              <w:rPr>
                <w:position w:val="-24"/>
              </w:rPr>
              <w:object w:dxaOrig="1260" w:dyaOrig="620">
                <v:shape id="_x0000_i1029" type="#_x0000_t75" style="width:63pt;height:30.75pt" o:ole="">
                  <v:imagedata r:id="rId14" o:title=""/>
                </v:shape>
                <o:OLEObject Type="Embed" ProgID="Equation.DSMT4" ShapeID="_x0000_i1029" DrawAspect="Content" ObjectID="_1669527815" r:id="rId15"/>
              </w:object>
            </w:r>
          </w:p>
          <w:p w:rsidR="00740120" w:rsidRDefault="00740120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 xml:space="preserve">To find: General solution differential equation is </w:t>
            </w:r>
            <w:r w:rsidRPr="00566D20">
              <w:rPr>
                <w:position w:val="-24"/>
              </w:rPr>
              <w:object w:dxaOrig="1260" w:dyaOrig="620">
                <v:shape id="_x0000_i1033" type="#_x0000_t75" style="width:63pt;height:30.75pt" o:ole="">
                  <v:imagedata r:id="rId14" o:title=""/>
                </v:shape>
                <o:OLEObject Type="Embed" ProgID="Equation.DSMT4" ShapeID="_x0000_i1033" DrawAspect="Content" ObjectID="_1669527816" r:id="rId16"/>
              </w:object>
            </w:r>
          </w:p>
          <w:p w:rsidR="00740120" w:rsidRDefault="00740120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rPr>
                <w:position w:val="-24"/>
              </w:rPr>
              <w:t>Explanation:</w:t>
            </w:r>
          </w:p>
          <w:p w:rsidR="00740120" w:rsidRDefault="00740120" w:rsidP="007401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740120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Pr="00602AC9" w:rsidRDefault="0074012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Pr="00602AC9" w:rsidRDefault="00740120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740120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Pr="00602AC9" w:rsidRDefault="0074012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Pr="00602AC9" w:rsidRDefault="00740120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566D20">
                    <w:rPr>
                      <w:position w:val="-66"/>
                    </w:rPr>
                    <w:object w:dxaOrig="1500" w:dyaOrig="1760">
                      <v:shape id="_x0000_i1034" type="#_x0000_t75" style="width:75pt;height:87.75pt" o:ole="">
                        <v:imagedata r:id="rId17" o:title=""/>
                      </v:shape>
                      <o:OLEObject Type="Embed" ProgID="Equation.DSMT4" ShapeID="_x0000_i1034" DrawAspect="Content" ObjectID="_1669527817" r:id="rId18"/>
                    </w:object>
                  </w:r>
                </w:p>
              </w:tc>
            </w:tr>
          </w:tbl>
          <w:p w:rsidR="00740120" w:rsidRDefault="00740120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740120" w:rsidRDefault="00740120" w:rsidP="007401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740120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Pr="00602AC9" w:rsidRDefault="0074012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Pr="00602AC9" w:rsidRDefault="0074012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Apply the integration on both sides and follow the substitution method.</w:t>
                  </w:r>
                </w:p>
              </w:tc>
            </w:tr>
            <w:tr w:rsidR="00740120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Pr="00602AC9" w:rsidRDefault="0074012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Default="00740120" w:rsidP="007401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566D20">
                    <w:rPr>
                      <w:position w:val="-16"/>
                    </w:rPr>
                    <w:object w:dxaOrig="1780" w:dyaOrig="460">
                      <v:shape id="_x0000_i1035" type="#_x0000_t75" style="width:89.25pt;height:23.25pt" o:ole="">
                        <v:imagedata r:id="rId19" o:title=""/>
                      </v:shape>
                      <o:OLEObject Type="Embed" ProgID="Equation.DSMT4" ShapeID="_x0000_i1035" DrawAspect="Content" ObjectID="_1669527818" r:id="rId20"/>
                    </w:object>
                  </w:r>
                </w:p>
                <w:p w:rsidR="00740120" w:rsidRDefault="00740120" w:rsidP="007401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</w:t>
                  </w:r>
                  <w:r w:rsidRPr="00566D20">
                    <w:rPr>
                      <w:position w:val="-16"/>
                    </w:rPr>
                    <w:object w:dxaOrig="960" w:dyaOrig="460">
                      <v:shape id="_x0000_i1036" type="#_x0000_t75" style="width:48pt;height:23.25pt" o:ole="">
                        <v:imagedata r:id="rId21" o:title=""/>
                      </v:shape>
                      <o:OLEObject Type="Embed" ProgID="Equation.DSMT4" ShapeID="_x0000_i1036" DrawAspect="Content" ObjectID="_1669527819" r:id="rId22"/>
                    </w:object>
                  </w:r>
                </w:p>
                <w:p w:rsidR="00740120" w:rsidRDefault="00740120" w:rsidP="007401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6"/>
                    </w:rPr>
                  </w:pPr>
                  <w:r>
                    <w:t xml:space="preserve"> put </w:t>
                  </w:r>
                  <w:r w:rsidRPr="00566D20">
                    <w:rPr>
                      <w:position w:val="-6"/>
                    </w:rPr>
                    <w:object w:dxaOrig="620" w:dyaOrig="320">
                      <v:shape id="_x0000_i1037" type="#_x0000_t75" style="width:30.75pt;height:15.75pt" o:ole="">
                        <v:imagedata r:id="rId23" o:title=""/>
                      </v:shape>
                      <o:OLEObject Type="Embed" ProgID="Equation.DSMT4" ShapeID="_x0000_i1037" DrawAspect="Content" ObjectID="_1669527820" r:id="rId24"/>
                    </w:object>
                  </w:r>
                </w:p>
                <w:p w:rsidR="00740120" w:rsidRDefault="00740120" w:rsidP="007401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8F685B">
                    <w:rPr>
                      <w:position w:val="-24"/>
                    </w:rPr>
                    <w:object w:dxaOrig="1200" w:dyaOrig="720">
                      <v:shape id="_x0000_i1045" type="#_x0000_t75" style="width:60pt;height:36pt" o:ole="">
                        <v:imagedata r:id="rId25" o:title=""/>
                      </v:shape>
                      <o:OLEObject Type="Embed" ProgID="Equation.DSMT4" ShapeID="_x0000_i1045" DrawAspect="Content" ObjectID="_1669527821" r:id="rId26"/>
                    </w:object>
                  </w:r>
                </w:p>
                <w:p w:rsidR="00740120" w:rsidRDefault="00740120" w:rsidP="00740120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566D20">
                    <w:rPr>
                      <w:position w:val="-6"/>
                    </w:rPr>
                    <w:object w:dxaOrig="1280" w:dyaOrig="279">
                      <v:shape id="_x0000_i1038" type="#_x0000_t75" style="width:63.75pt;height:14.25pt" o:ole="">
                        <v:imagedata r:id="rId27" o:title=""/>
                      </v:shape>
                      <o:OLEObject Type="Embed" ProgID="Equation.DSMT4" ShapeID="_x0000_i1038" DrawAspect="Content" ObjectID="_1669527822" r:id="rId28"/>
                    </w:object>
                  </w:r>
                </w:p>
                <w:p w:rsidR="00740120" w:rsidRPr="00602AC9" w:rsidRDefault="00740120" w:rsidP="00740120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Now, </w:t>
                  </w:r>
                  <w:r w:rsidRPr="00566D20">
                    <w:rPr>
                      <w:position w:val="-16"/>
                    </w:rPr>
                    <w:object w:dxaOrig="3280" w:dyaOrig="460">
                      <v:shape id="_x0000_i1039" type="#_x0000_t75" style="width:164.25pt;height:23.25pt" o:ole="">
                        <v:imagedata r:id="rId29" o:title=""/>
                      </v:shape>
                      <o:OLEObject Type="Embed" ProgID="Equation.DSMT4" ShapeID="_x0000_i1039" DrawAspect="Content" ObjectID="_1669527823" r:id="rId30"/>
                    </w:object>
                  </w:r>
                </w:p>
              </w:tc>
            </w:tr>
          </w:tbl>
          <w:p w:rsidR="00A76A80" w:rsidRDefault="00A76A80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740120" w:rsidRDefault="00740120" w:rsidP="007401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740120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Pr="00602AC9" w:rsidRDefault="0074012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Pr="00602AC9" w:rsidRDefault="00740120" w:rsidP="0074012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</w:t>
                  </w:r>
                  <w:r w:rsidRPr="008F685B">
                    <w:rPr>
                      <w:position w:val="-6"/>
                    </w:rPr>
                    <w:object w:dxaOrig="980" w:dyaOrig="279">
                      <v:shape id="_x0000_i1041" type="#_x0000_t75" style="width:48.75pt;height:14.25pt" o:ole="">
                        <v:imagedata r:id="rId31" o:title=""/>
                      </v:shape>
                      <o:OLEObject Type="Embed" ProgID="Equation.DSMT4" ShapeID="_x0000_i1041" DrawAspect="Content" ObjectID="_1669527824" r:id="rId32"/>
                    </w:object>
                  </w:r>
                  <w:r>
                    <w:t xml:space="preserve">in </w:t>
                  </w:r>
                  <w:r w:rsidRPr="008F685B">
                    <w:rPr>
                      <w:position w:val="-16"/>
                    </w:rPr>
                    <w:object w:dxaOrig="960" w:dyaOrig="460">
                      <v:shape id="_x0000_i1042" type="#_x0000_t75" style="width:48pt;height:23.25pt" o:ole="">
                        <v:imagedata r:id="rId33" o:title=""/>
                      </v:shape>
                      <o:OLEObject Type="Embed" ProgID="Equation.DSMT4" ShapeID="_x0000_i1042" DrawAspect="Content" ObjectID="_1669527825" r:id="rId34"/>
                    </w:object>
                  </w:r>
                  <w:r>
                    <w:t>and simplify</w:t>
                  </w:r>
                  <w:r w:rsidRPr="008F685B">
                    <w:rPr>
                      <w:position w:val="-16"/>
                    </w:rPr>
                    <w:object w:dxaOrig="1780" w:dyaOrig="460">
                      <v:shape id="_x0000_i1043" type="#_x0000_t75" style="width:89.25pt;height:23.25pt" o:ole="">
                        <v:imagedata r:id="rId35" o:title=""/>
                      </v:shape>
                      <o:OLEObject Type="Embed" ProgID="Equation.DSMT4" ShapeID="_x0000_i1043" DrawAspect="Content" ObjectID="_1669527826" r:id="rId36"/>
                    </w:object>
                  </w:r>
                  <w:r>
                    <w:t>.</w:t>
                  </w:r>
                </w:p>
              </w:tc>
            </w:tr>
            <w:tr w:rsidR="00740120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Pr="00602AC9" w:rsidRDefault="00740120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40120" w:rsidRDefault="00740120" w:rsidP="008F685B">
                  <w:pPr>
                    <w:rPr>
                      <w:position w:val="-16"/>
                    </w:rPr>
                  </w:pPr>
                  <w:r>
                    <w:t xml:space="preserve"> </w:t>
                  </w:r>
                  <w:r w:rsidRPr="00566D20">
                    <w:rPr>
                      <w:position w:val="-16"/>
                    </w:rPr>
                    <w:object w:dxaOrig="3280" w:dyaOrig="460">
                      <v:shape id="_x0000_i1040" type="#_x0000_t75" style="width:164.25pt;height:23.25pt" o:ole="">
                        <v:imagedata r:id="rId29" o:title=""/>
                      </v:shape>
                      <o:OLEObject Type="Embed" ProgID="Equation.DSMT4" ShapeID="_x0000_i1040" DrawAspect="Content" ObjectID="_1669527827" r:id="rId37"/>
                    </w:object>
                  </w:r>
                </w:p>
                <w:p w:rsidR="00740120" w:rsidRPr="00602AC9" w:rsidRDefault="00740120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position w:val="-36"/>
                    </w:rPr>
                    <w:t xml:space="preserve">       </w:t>
                  </w:r>
                  <w:r w:rsidRPr="00566D20">
                    <w:rPr>
                      <w:position w:val="-36"/>
                    </w:rPr>
                    <w:object w:dxaOrig="1780" w:dyaOrig="840">
                      <v:shape id="_x0000_i1044" type="#_x0000_t75" style="width:89.25pt;height:42pt" o:ole="">
                        <v:imagedata r:id="rId38" o:title=""/>
                      </v:shape>
                      <o:OLEObject Type="Embed" ProgID="Equation.DSMT4" ShapeID="_x0000_i1044" DrawAspect="Content" ObjectID="_1669527828" r:id="rId39"/>
                    </w:object>
                  </w:r>
                </w:p>
              </w:tc>
            </w:tr>
          </w:tbl>
          <w:p w:rsidR="00740120" w:rsidRDefault="00740120" w:rsidP="00566D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</w:tbl>
    <w:p w:rsidR="005D651E" w:rsidRDefault="005D651E" w:rsidP="00A76A80"/>
    <w:tbl>
      <w:tblPr>
        <w:tblStyle w:val="TableGrid"/>
        <w:tblW w:w="0" w:type="auto"/>
        <w:tblLook w:val="04A0"/>
      </w:tblPr>
      <w:tblGrid>
        <w:gridCol w:w="9576"/>
      </w:tblGrid>
      <w:tr w:rsidR="00A76A80" w:rsidTr="00566D20">
        <w:tc>
          <w:tcPr>
            <w:tcW w:w="9576" w:type="dxa"/>
          </w:tcPr>
          <w:p w:rsidR="00A76A80" w:rsidRDefault="00A76A80" w:rsidP="00566D20">
            <w:r>
              <w:t xml:space="preserve">Final answer:  </w:t>
            </w:r>
            <w:r w:rsidR="005D651E" w:rsidRPr="00566D20">
              <w:rPr>
                <w:position w:val="-6"/>
              </w:rPr>
              <w:object w:dxaOrig="1200" w:dyaOrig="360">
                <v:shape id="_x0000_i1030" type="#_x0000_t75" style="width:60pt;height:18pt" o:ole="">
                  <v:imagedata r:id="rId40" o:title=""/>
                </v:shape>
                <o:OLEObject Type="Embed" ProgID="Equation.DSMT4" ShapeID="_x0000_i1030" DrawAspect="Content" ObjectID="_1669527829" r:id="rId41"/>
              </w:object>
            </w:r>
          </w:p>
          <w:p w:rsidR="00A76A80" w:rsidRDefault="00A76A80" w:rsidP="00566D20">
            <w:r>
              <w:lastRenderedPageBreak/>
              <w:t xml:space="preserve">  i.e. The general solution of </w:t>
            </w:r>
            <w:r w:rsidR="005D651E" w:rsidRPr="00566D20">
              <w:rPr>
                <w:position w:val="-24"/>
              </w:rPr>
              <w:object w:dxaOrig="1260" w:dyaOrig="620">
                <v:shape id="_x0000_i1031" type="#_x0000_t75" style="width:63pt;height:30.75pt" o:ole="">
                  <v:imagedata r:id="rId14" o:title=""/>
                </v:shape>
                <o:OLEObject Type="Embed" ProgID="Equation.DSMT4" ShapeID="_x0000_i1031" DrawAspect="Content" ObjectID="_1669527830" r:id="rId42"/>
              </w:object>
            </w:r>
            <w:r>
              <w:t xml:space="preserve">is </w:t>
            </w:r>
            <w:r w:rsidR="005D651E" w:rsidRPr="00566D20">
              <w:rPr>
                <w:position w:val="-6"/>
              </w:rPr>
              <w:object w:dxaOrig="1200" w:dyaOrig="360">
                <v:shape id="_x0000_i1032" type="#_x0000_t75" style="width:60pt;height:18pt" o:ole="">
                  <v:imagedata r:id="rId43" o:title=""/>
                </v:shape>
                <o:OLEObject Type="Embed" ProgID="Equation.DSMT4" ShapeID="_x0000_i1032" DrawAspect="Content" ObjectID="_1669527831" r:id="rId44"/>
              </w:object>
            </w:r>
          </w:p>
        </w:tc>
      </w:tr>
    </w:tbl>
    <w:p w:rsidR="00A76A80" w:rsidRDefault="00A76A80" w:rsidP="00A76A80"/>
    <w:p w:rsidR="00704DEC" w:rsidRDefault="00704DEC"/>
    <w:sectPr w:rsidR="00704DEC" w:rsidSect="00E76DB7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>
    <w:nsid w:val="491E52CE"/>
    <w:multiLevelType w:val="hybridMultilevel"/>
    <w:tmpl w:val="2E0ABBD8"/>
    <w:lvl w:ilvl="0" w:tplc="1C1002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A76A80"/>
    <w:rsid w:val="001658FC"/>
    <w:rsid w:val="005D651E"/>
    <w:rsid w:val="00704DEC"/>
    <w:rsid w:val="00740120"/>
    <w:rsid w:val="00953BFF"/>
    <w:rsid w:val="00A76A80"/>
    <w:rsid w:val="00DF69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69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6A8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76A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6A8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D651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186</Words>
  <Characters>10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8T11:16:00Z</dcterms:created>
  <dcterms:modified xsi:type="dcterms:W3CDTF">2020-12-15T03:24:00Z</dcterms:modified>
</cp:coreProperties>
</file>